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26B0" w:rsidRDefault="006A2EDD">
      <w:pPr>
        <w:rPr>
          <w:sz w:val="40"/>
          <w:szCs w:val="4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3D11DC2" wp14:editId="586F5552">
                <wp:simplePos x="0" y="0"/>
                <wp:positionH relativeFrom="column">
                  <wp:posOffset>4476750</wp:posOffset>
                </wp:positionH>
                <wp:positionV relativeFrom="paragraph">
                  <wp:posOffset>428625</wp:posOffset>
                </wp:positionV>
                <wp:extent cx="2524125" cy="581025"/>
                <wp:effectExtent l="0" t="0" r="28575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4125" cy="581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A2EDD" w:rsidRDefault="006A2EDD">
                            <w:r>
                              <w:t xml:space="preserve">Homework: pages </w:t>
                            </w:r>
                            <w:r w:rsidR="00AE3152">
                              <w:t>80-8</w:t>
                            </w:r>
                            <w:r w:rsidR="001D1F07">
                              <w:t>1</w:t>
                            </w:r>
                            <w:r>
                              <w:br/>
                              <w:t xml:space="preserve">#’s </w:t>
                            </w:r>
                            <w:r w:rsidR="00AE3152">
                              <w:t>61-69</w:t>
                            </w:r>
                            <w:r w:rsidR="001D1F07">
                              <w:t xml:space="preserve"> odd</w:t>
                            </w:r>
                            <w:r w:rsidR="00AE3152">
                              <w:t>, 87</w:t>
                            </w:r>
                            <w:r w:rsidR="00D270D7">
                              <w:t>,</w:t>
                            </w:r>
                            <w:r w:rsidR="00AE3152">
                              <w:t xml:space="preserve"> 95</w:t>
                            </w:r>
                            <w:r w:rsidR="001D1F07">
                              <w:t xml:space="preserve">, </w:t>
                            </w:r>
                            <w:r w:rsidR="00AE3152">
                              <w:t>98</w:t>
                            </w:r>
                            <w:r w:rsidR="003256D1">
                              <w:t xml:space="preserve">, </w:t>
                            </w:r>
                            <w:r w:rsidR="00AE3152">
                              <w:t>101, 10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52.5pt;margin-top:33.75pt;width:198.75pt;height:45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">
                <v:textbox>
                  <w:txbxContent>
                    <w:p w:rsidR="006A2EDD" w:rsidRDefault="006A2EDD">
                      <w:r>
                        <w:t xml:space="preserve">Homework: pages </w:t>
                      </w:r>
                      <w:r w:rsidR="00AE3152">
                        <w:t>80-8</w:t>
                      </w:r>
                      <w:r w:rsidR="001D1F07">
                        <w:t>1</w:t>
                      </w:r>
                      <w:r>
                        <w:br/>
                        <w:t xml:space="preserve">#’s </w:t>
                      </w:r>
                      <w:r w:rsidR="00AE3152">
                        <w:t>61-69</w:t>
                      </w:r>
                      <w:r w:rsidR="001D1F07">
                        <w:t xml:space="preserve"> odd</w:t>
                      </w:r>
                      <w:r w:rsidR="00AE3152">
                        <w:t>, 87</w:t>
                      </w:r>
                      <w:r w:rsidR="00D270D7">
                        <w:t>,</w:t>
                      </w:r>
                      <w:r w:rsidR="00AE3152">
                        <w:t xml:space="preserve"> 95</w:t>
                      </w:r>
                      <w:r w:rsidR="001D1F07">
                        <w:t xml:space="preserve">, </w:t>
                      </w:r>
                      <w:r w:rsidR="00AE3152">
                        <w:t>98</w:t>
                      </w:r>
                      <w:r w:rsidR="003256D1">
                        <w:t xml:space="preserve">, </w:t>
                      </w:r>
                      <w:r w:rsidR="00AE3152">
                        <w:t>101, 102</w:t>
                      </w:r>
                    </w:p>
                  </w:txbxContent>
                </v:textbox>
              </v:shape>
            </w:pict>
          </mc:Fallback>
        </mc:AlternateContent>
      </w:r>
      <w:r w:rsidR="00314EC2" w:rsidRPr="00314EC2">
        <w:rPr>
          <w:sz w:val="40"/>
          <w:szCs w:val="40"/>
        </w:rPr>
        <w:t xml:space="preserve">Calculus </w:t>
      </w:r>
      <w:r w:rsidR="001D5054">
        <w:rPr>
          <w:sz w:val="40"/>
          <w:szCs w:val="40"/>
        </w:rPr>
        <w:t>1</w:t>
      </w:r>
      <w:r w:rsidR="00314EC2" w:rsidRPr="00314EC2">
        <w:rPr>
          <w:sz w:val="40"/>
          <w:szCs w:val="40"/>
        </w:rPr>
        <w:t>.4 Intermediate V</w:t>
      </w:r>
      <w:r w:rsidR="00581EA4">
        <w:rPr>
          <w:sz w:val="40"/>
          <w:szCs w:val="40"/>
        </w:rPr>
        <w:t xml:space="preserve">alue </w:t>
      </w:r>
      <w:proofErr w:type="spellStart"/>
      <w:r w:rsidR="00581EA4">
        <w:rPr>
          <w:sz w:val="40"/>
          <w:szCs w:val="40"/>
        </w:rPr>
        <w:t>Thm</w:t>
      </w:r>
      <w:proofErr w:type="spellEnd"/>
      <w:r w:rsidR="00581EA4">
        <w:rPr>
          <w:sz w:val="40"/>
          <w:szCs w:val="40"/>
        </w:rPr>
        <w:t xml:space="preserve">, Squeeze </w:t>
      </w:r>
      <w:proofErr w:type="spellStart"/>
      <w:r w:rsidR="00581EA4">
        <w:rPr>
          <w:sz w:val="40"/>
          <w:szCs w:val="40"/>
        </w:rPr>
        <w:t>Thm</w:t>
      </w:r>
      <w:proofErr w:type="spellEnd"/>
      <w:r w:rsidR="00581EA4">
        <w:rPr>
          <w:sz w:val="40"/>
          <w:szCs w:val="40"/>
        </w:rPr>
        <w:t>, Continuity</w:t>
      </w:r>
    </w:p>
    <w:p w:rsidR="00314EC2" w:rsidRDefault="000A1270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52BAE9D" wp14:editId="77D67933">
                <wp:simplePos x="0" y="0"/>
                <wp:positionH relativeFrom="column">
                  <wp:posOffset>-57150</wp:posOffset>
                </wp:positionH>
                <wp:positionV relativeFrom="paragraph">
                  <wp:posOffset>697230</wp:posOffset>
                </wp:positionV>
                <wp:extent cx="6601839" cy="1962150"/>
                <wp:effectExtent l="0" t="0" r="27940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01839" cy="196215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-4.5pt;margin-top:54.9pt;width:519.85pt;height:154.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" filled="f" strokecolor="#243f60 [1604]" strokeweight="2pt"/>
            </w:pict>
          </mc:Fallback>
        </mc:AlternateContent>
      </w:r>
      <w:r w:rsidR="00314EC2">
        <w:t>-Understand and use the Intermediate Value Theore</w:t>
      </w:r>
      <w:r>
        <w:t>m</w:t>
      </w:r>
      <w:r>
        <w:br/>
        <w:t>-</w:t>
      </w:r>
      <w:r w:rsidR="00581EA4">
        <w:t>Understand the Squeeze Theorem</w:t>
      </w:r>
      <w:r>
        <w:br/>
        <w:t>-Use properties of continuity to make an interval continuous</w:t>
      </w:r>
    </w:p>
    <w:p w:rsidR="00314EC2" w:rsidRDefault="000A1270">
      <w:r w:rsidRPr="00550F79">
        <w:rPr>
          <w:b/>
        </w:rPr>
        <w:t>Properties of Continuity</w:t>
      </w:r>
      <w:r>
        <w:br/>
        <w:t xml:space="preserve">If the functions </w:t>
      </w:r>
      <w:r>
        <w:rPr>
          <w:i/>
        </w:rPr>
        <w:t xml:space="preserve">f </w:t>
      </w:r>
      <w:r>
        <w:t xml:space="preserve">and </w:t>
      </w:r>
      <w:r>
        <w:rPr>
          <w:i/>
        </w:rPr>
        <w:t>g</w:t>
      </w:r>
      <w:r>
        <w:t xml:space="preserve"> are continuous at x=c, then the following functions </w:t>
      </w:r>
      <w:proofErr w:type="gramStart"/>
      <w:r>
        <w:t>are</w:t>
      </w:r>
      <w:proofErr w:type="gramEnd"/>
      <w:r>
        <w:t xml:space="preserve"> also continuous at c:</w:t>
      </w:r>
      <w:bookmarkStart w:id="0" w:name="_GoBack"/>
      <w:bookmarkEnd w:id="0"/>
    </w:p>
    <w:p w:rsidR="00581EA4" w:rsidRPr="00581EA4" w:rsidRDefault="000A1270">
      <w:r>
        <w:t xml:space="preserve">1) Scalar multiple: </w:t>
      </w:r>
      <w:r w:rsidRPr="0035021D">
        <w:rPr>
          <w:position w:val="-10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5" o:title=""/>
          </v:shape>
          <o:OLEObject Type="Embed" ProgID="Equation.DSMT4" ShapeID="_x0000_i1025" DrawAspect="Content" ObjectID="_1532494242" r:id="rId6"/>
        </w:object>
      </w:r>
      <w:r>
        <w:br/>
        <w:t xml:space="preserve">2) Sum and difference: </w:t>
      </w:r>
      <w:r w:rsidRPr="0035021D">
        <w:rPr>
          <w:position w:val="-10"/>
        </w:rPr>
        <w:object w:dxaOrig="600" w:dyaOrig="320">
          <v:shape id="_x0000_i1026" type="#_x0000_t75" style="width:30pt;height:15.75pt" o:ole="">
            <v:imagedata r:id="rId7" o:title=""/>
          </v:shape>
          <o:OLEObject Type="Embed" ProgID="Equation.DSMT4" ShapeID="_x0000_i1026" DrawAspect="Content" ObjectID="_1532494243" r:id="rId8"/>
        </w:object>
      </w:r>
      <w:r>
        <w:br/>
        <w:t xml:space="preserve">3) Product: </w:t>
      </w:r>
      <w:r w:rsidRPr="0035021D">
        <w:rPr>
          <w:position w:val="-10"/>
        </w:rPr>
        <w:object w:dxaOrig="320" w:dyaOrig="320">
          <v:shape id="_x0000_i1027" type="#_x0000_t75" style="width:15.75pt;height:15.75pt" o:ole="">
            <v:imagedata r:id="rId9" o:title=""/>
          </v:shape>
          <o:OLEObject Type="Embed" ProgID="Equation.DSMT4" ShapeID="_x0000_i1027" DrawAspect="Content" ObjectID="_1532494244" r:id="rId10"/>
        </w:object>
      </w:r>
      <w:r>
        <w:br/>
        <w:t xml:space="preserve">4) Quotient: </w:t>
      </w:r>
      <w:r w:rsidRPr="0035021D">
        <w:rPr>
          <w:position w:val="-28"/>
        </w:rPr>
        <w:object w:dxaOrig="279" w:dyaOrig="660">
          <v:shape id="_x0000_i1028" type="#_x0000_t75" style="width:13.5pt;height:33pt" o:ole="">
            <v:imagedata r:id="rId11" o:title=""/>
          </v:shape>
          <o:OLEObject Type="Embed" ProgID="Equation.DSMT4" ShapeID="_x0000_i1028" DrawAspect="Content" ObjectID="_1532494245" r:id="rId12"/>
        </w:object>
      </w:r>
      <w:r w:rsidR="00581EA4">
        <w:br/>
        <w:t xml:space="preserve">5) Composition: f </w:t>
      </w:r>
      <w:r w:rsidR="00581EA4">
        <w:rPr>
          <w:rFonts w:ascii="Cambria Math" w:hAnsi="Cambria Math"/>
        </w:rPr>
        <w:t>𝜊</w:t>
      </w:r>
      <w:r w:rsidR="00581EA4">
        <w:t xml:space="preserve"> g</w:t>
      </w:r>
    </w:p>
    <w:p w:rsidR="005B0A2E" w:rsidRDefault="00550F79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213D230" wp14:editId="6D7342B1">
                <wp:simplePos x="0" y="0"/>
                <wp:positionH relativeFrom="column">
                  <wp:posOffset>-57150</wp:posOffset>
                </wp:positionH>
                <wp:positionV relativeFrom="paragraph">
                  <wp:posOffset>266700</wp:posOffset>
                </wp:positionV>
                <wp:extent cx="7058025" cy="2771775"/>
                <wp:effectExtent l="0" t="0" r="28575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58025" cy="27717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-4.5pt;margin-top:21pt;width:555.75pt;height:218.2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" filled="f" strokecolor="#243f60 [1604]" strokeweight="2pt"/>
            </w:pict>
          </mc:Fallback>
        </mc:AlternateContent>
      </w:r>
    </w:p>
    <w:p w:rsidR="005B0A2E" w:rsidRDefault="005B0A2E">
      <w:pPr>
        <w:rPr>
          <w:b/>
        </w:rPr>
      </w:pPr>
      <w:r>
        <w:rPr>
          <w:b/>
        </w:rPr>
        <w:t>The Intermediate Value Theorem</w:t>
      </w:r>
      <w:r w:rsidR="00FD6A43">
        <w:rPr>
          <w:b/>
        </w:rPr>
        <w:t xml:space="preserve"> (IVT)</w:t>
      </w:r>
    </w:p>
    <w:p w:rsidR="005B0A2E" w:rsidRDefault="005B0A2E">
      <w:r>
        <w:t xml:space="preserve">If </w:t>
      </w:r>
      <w:r>
        <w:rPr>
          <w:i/>
        </w:rPr>
        <w:t>f</w:t>
      </w:r>
      <w:r>
        <w:t xml:space="preserve"> is continuous on the closed interval [</w:t>
      </w:r>
      <w:proofErr w:type="spellStart"/>
      <w:r>
        <w:t>a</w:t>
      </w:r>
      <w:proofErr w:type="gramStart"/>
      <w:r>
        <w:t>,b</w:t>
      </w:r>
      <w:proofErr w:type="spellEnd"/>
      <w:proofErr w:type="gramEnd"/>
      <w:r>
        <w:t xml:space="preserve">] and </w:t>
      </w:r>
      <w:r>
        <w:rPr>
          <w:i/>
        </w:rPr>
        <w:t>k</w:t>
      </w:r>
      <w:r>
        <w:t xml:space="preserve"> is any number between f(a) and f(b), then there is </w:t>
      </w:r>
      <w:r w:rsidRPr="00550F79">
        <w:rPr>
          <w:u w:val="single"/>
        </w:rPr>
        <w:t>at least one</w:t>
      </w:r>
      <w:r>
        <w:t xml:space="preserve"> number </w:t>
      </w:r>
      <w:r>
        <w:rPr>
          <w:i/>
        </w:rPr>
        <w:t>c</w:t>
      </w:r>
      <w:r>
        <w:t xml:space="preserve"> in [</w:t>
      </w:r>
      <w:proofErr w:type="spellStart"/>
      <w:r>
        <w:t>a,b</w:t>
      </w:r>
      <w:proofErr w:type="spellEnd"/>
      <w:r>
        <w:t xml:space="preserve">] such that </w:t>
      </w:r>
      <w:r w:rsidRPr="005B0A2E">
        <w:rPr>
          <w:i/>
        </w:rPr>
        <w:t>f</w:t>
      </w:r>
      <w:r>
        <w:t xml:space="preserve">(c) = </w:t>
      </w:r>
      <w:r w:rsidRPr="005B0A2E">
        <w:rPr>
          <w:i/>
        </w:rPr>
        <w:t>k</w:t>
      </w:r>
      <w:r>
        <w:t>.</w:t>
      </w:r>
    </w:p>
    <w:p w:rsidR="00550F79" w:rsidRDefault="00550F79"/>
    <w:p w:rsidR="00550F79" w:rsidRDefault="00550F79"/>
    <w:p w:rsidR="00FD6A43" w:rsidRDefault="00FD6A43"/>
    <w:p w:rsidR="00FD6A43" w:rsidRDefault="00FD6A43"/>
    <w:p w:rsidR="00FD6A43" w:rsidRDefault="00FD6A43"/>
    <w:p w:rsidR="00FD6A43" w:rsidRDefault="00FD6A43"/>
    <w:p w:rsidR="003256D1" w:rsidRDefault="003256D1">
      <w:r>
        <w:t>Example) Verify the IVT applies to the indicated interval and find the value of c guaranteed by the theorem.</w:t>
      </w:r>
    </w:p>
    <w:p w:rsidR="003256D1" w:rsidRDefault="003256D1">
      <w:proofErr w:type="gramStart"/>
      <w:r>
        <w:t>f(</w:t>
      </w:r>
      <w:proofErr w:type="gramEnd"/>
      <w:r>
        <w:t>x) = x</w:t>
      </w:r>
      <w:r w:rsidRPr="003256D1">
        <w:rPr>
          <w:vertAlign w:val="superscript"/>
        </w:rPr>
        <w:t>2</w:t>
      </w:r>
      <w:r>
        <w:t xml:space="preserve"> – 6x + 8, [0, 3], f(c) = 0</w:t>
      </w:r>
    </w:p>
    <w:p w:rsidR="003256D1" w:rsidRDefault="003256D1"/>
    <w:p w:rsidR="003256D1" w:rsidRDefault="003256D1"/>
    <w:p w:rsidR="003256D1" w:rsidRDefault="003256D1"/>
    <w:p w:rsidR="003256D1" w:rsidRDefault="003256D1"/>
    <w:p w:rsidR="00FD6A43" w:rsidRDefault="00FD6A43">
      <w:r>
        <w:t>Why do we care about the Intermediate Value Theorem?</w:t>
      </w:r>
    </w:p>
    <w:p w:rsidR="00FD6A43" w:rsidRDefault="00FD6A43">
      <w:r>
        <w:t xml:space="preserve">If we know that a function is _________________ and this function has _____________ values of f(x) and </w:t>
      </w:r>
    </w:p>
    <w:p w:rsidR="00FD6A43" w:rsidRDefault="00FD6A43">
      <w:r>
        <w:t xml:space="preserve">______________ </w:t>
      </w:r>
      <w:proofErr w:type="gramStart"/>
      <w:r>
        <w:t>values</w:t>
      </w:r>
      <w:proofErr w:type="gramEnd"/>
      <w:r>
        <w:t xml:space="preserve"> of f(x), then we can conclude _____________________________________________________.</w:t>
      </w:r>
    </w:p>
    <w:p w:rsidR="00581EA4" w:rsidRDefault="00581EA4">
      <w:pPr>
        <w:rPr>
          <w:b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31FDC26" wp14:editId="784D4943">
                <wp:simplePos x="0" y="0"/>
                <wp:positionH relativeFrom="column">
                  <wp:posOffset>-57150</wp:posOffset>
                </wp:positionH>
                <wp:positionV relativeFrom="paragraph">
                  <wp:posOffset>-114299</wp:posOffset>
                </wp:positionV>
                <wp:extent cx="7058025" cy="2324100"/>
                <wp:effectExtent l="0" t="0" r="28575" b="1905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58025" cy="23241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5" o:spid="_x0000_s1026" style="position:absolute;margin-left:-4.5pt;margin-top:-9pt;width:555.75pt;height:183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" filled="f" strokecolor="#243f60 [1604]" strokeweight="2pt"/>
            </w:pict>
          </mc:Fallback>
        </mc:AlternateContent>
      </w:r>
      <w:r>
        <w:rPr>
          <w:b/>
        </w:rPr>
        <w:t>Squeeze Theorem</w:t>
      </w:r>
    </w:p>
    <w:p w:rsidR="00581EA4" w:rsidRDefault="00581EA4">
      <w:r>
        <w:t>If h(x)</w:t>
      </w:r>
      <w:r w:rsidRPr="00581EA4">
        <w:rPr>
          <w:sz w:val="24"/>
        </w:rPr>
        <w:t xml:space="preserve"> </w:t>
      </w:r>
      <w:r w:rsidRPr="00581EA4">
        <w:t>≤ f(x) ≤ g(x)</w:t>
      </w:r>
      <w:r>
        <w:t xml:space="preserve"> for all x in an open interval containing c, except possibly at c itself, and if </w:t>
      </w:r>
      <w:r w:rsidRPr="00581EA4">
        <w:rPr>
          <w:position w:val="-20"/>
        </w:rPr>
        <w:object w:dxaOrig="2260" w:dyaOrig="440">
          <v:shape id="_x0000_i1029" type="#_x0000_t75" style="width:113.25pt;height:21.75pt" o:ole="">
            <v:imagedata r:id="rId13" o:title=""/>
          </v:shape>
          <o:OLEObject Type="Embed" ProgID="Equation.DSMT4" ShapeID="_x0000_i1029" DrawAspect="Content" ObjectID="_1532494246" r:id="rId14"/>
        </w:object>
      </w:r>
      <w:r>
        <w:t xml:space="preserve">, then </w:t>
      </w:r>
      <w:r w:rsidRPr="00581EA4">
        <w:rPr>
          <w:position w:val="-20"/>
        </w:rPr>
        <w:object w:dxaOrig="880" w:dyaOrig="440">
          <v:shape id="_x0000_i1030" type="#_x0000_t75" style="width:44.25pt;height:21.75pt" o:ole="">
            <v:imagedata r:id="rId15" o:title=""/>
          </v:shape>
          <o:OLEObject Type="Embed" ProgID="Equation.DSMT4" ShapeID="_x0000_i1030" DrawAspect="Content" ObjectID="_1532494247" r:id="rId16"/>
        </w:object>
      </w:r>
      <w:r>
        <w:t>exists and is equal to L.</w:t>
      </w:r>
    </w:p>
    <w:p w:rsidR="00581EA4" w:rsidRDefault="00581EA4"/>
    <w:p w:rsidR="00581EA4" w:rsidRDefault="00581EA4"/>
    <w:p w:rsidR="00581EA4" w:rsidRPr="00581EA4" w:rsidRDefault="00581EA4">
      <w:pPr>
        <w:rPr>
          <w:sz w:val="20"/>
        </w:rPr>
      </w:pPr>
    </w:p>
    <w:p w:rsidR="00581EA4" w:rsidRDefault="00581EA4">
      <w:pPr>
        <w:rPr>
          <w:b/>
        </w:rPr>
      </w:pPr>
    </w:p>
    <w:p w:rsidR="00FD6A43" w:rsidRDefault="00751328">
      <w:r>
        <w:rPr>
          <w:b/>
        </w:rPr>
        <w:t>Making Piecewise Functions Continuous</w:t>
      </w:r>
    </w:p>
    <w:p w:rsidR="00751328" w:rsidRDefault="00751328">
      <w:r>
        <w:t xml:space="preserve">For a piecewise function to be continuous each function must be continuous on its specified interval and the </w:t>
      </w:r>
      <w:r w:rsidR="000438F1">
        <w:t xml:space="preserve">limit of the </w:t>
      </w:r>
      <w:r>
        <w:t>endpoints of each interval must be equal.</w:t>
      </w:r>
    </w:p>
    <w:p w:rsidR="00751328" w:rsidRDefault="00751328">
      <w:r>
        <w:t>Example</w:t>
      </w:r>
      <w:proofErr w:type="gramStart"/>
      <w:r>
        <w:t>)</w:t>
      </w:r>
      <w:proofErr w:type="gramEnd"/>
      <w:r>
        <w:br/>
        <w:t>What value of k will make the given piecewise function f(x) continuous?</w:t>
      </w:r>
    </w:p>
    <w:p w:rsidR="00751328" w:rsidRDefault="00751328" w:rsidP="00751328">
      <w:pPr>
        <w:ind w:firstLine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85750</wp:posOffset>
                </wp:positionH>
                <wp:positionV relativeFrom="paragraph">
                  <wp:posOffset>19685</wp:posOffset>
                </wp:positionV>
                <wp:extent cx="152400" cy="381000"/>
                <wp:effectExtent l="0" t="0" r="19050" b="19050"/>
                <wp:wrapNone/>
                <wp:docPr id="3" name="Left Brac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38100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3" o:spid="_x0000_s1026" type="#_x0000_t87" style="position:absolute;margin-left:22.5pt;margin-top:1.55pt;width:12pt;height:30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" adj="720" strokecolor="#4579b8 [3044]"/>
            </w:pict>
          </mc:Fallback>
        </mc:AlternateContent>
      </w:r>
      <w:r>
        <w:t xml:space="preserve">sin2x,    x </w:t>
      </w:r>
      <w:r>
        <w:rPr>
          <w:rFonts w:cstheme="minorHAnsi"/>
        </w:rPr>
        <w:t>≤ π</w:t>
      </w:r>
      <w:r>
        <w:br/>
        <w:t xml:space="preserve">f(x) =  </w:t>
      </w:r>
      <w:r>
        <w:tab/>
        <w:t xml:space="preserve">2x + k,   x &gt; </w:t>
      </w:r>
      <w:r>
        <w:rPr>
          <w:rFonts w:cstheme="minorHAnsi"/>
        </w:rPr>
        <w:t>π</w:t>
      </w:r>
    </w:p>
    <w:p w:rsidR="00751328" w:rsidRDefault="00751328"/>
    <w:p w:rsidR="00BC6F3C" w:rsidRDefault="00BC6F3C"/>
    <w:p w:rsidR="00BC6F3C" w:rsidRDefault="00BC6F3C"/>
    <w:p w:rsidR="00BC6F3C" w:rsidRDefault="00BC6F3C"/>
    <w:p w:rsidR="00BC6F3C" w:rsidRDefault="00BC6F3C"/>
    <w:p w:rsidR="00BC6F3C" w:rsidRDefault="00525A84"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60E0FAD" wp14:editId="347C0B3B">
                <wp:simplePos x="0" y="0"/>
                <wp:positionH relativeFrom="column">
                  <wp:posOffset>2266950</wp:posOffset>
                </wp:positionH>
                <wp:positionV relativeFrom="paragraph">
                  <wp:posOffset>189865</wp:posOffset>
                </wp:positionV>
                <wp:extent cx="200025" cy="857250"/>
                <wp:effectExtent l="0" t="0" r="28575" b="19050"/>
                <wp:wrapNone/>
                <wp:docPr id="4" name="Left Brac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025" cy="85725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Left Brace 4" o:spid="_x0000_s1026" type="#_x0000_t87" style="position:absolute;margin-left:178.5pt;margin-top:14.95pt;width:15.75pt;height:67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" adj="420" strokecolor="#4579b8 [3044]"/>
            </w:pict>
          </mc:Fallback>
        </mc:AlternateContent>
      </w:r>
      <w:r w:rsidR="00AE3152">
        <w:rPr>
          <w:noProof/>
        </w:rPr>
        <w:pict>
          <v:shape id="_x0000_s1030" type="#_x0000_t75" style="position:absolute;margin-left:192.75pt;margin-top:19.55pt;width:64.8pt;height:54pt;z-index:251663360;mso-position-horizontal-relative:text;mso-position-vertical-relative:text">
            <v:imagedata r:id="rId17" o:title=""/>
          </v:shape>
          <o:OLEObject Type="Embed" ProgID="Equation.DSMT4" ShapeID="_x0000_s1030" DrawAspect="Content" ObjectID="_1532494248" r:id="rId18"/>
        </w:pict>
      </w:r>
    </w:p>
    <w:p w:rsidR="00BC6F3C" w:rsidRDefault="00AE3152">
      <w:r>
        <w:rPr>
          <w:noProof/>
        </w:rPr>
        <w:pict>
          <v:shape id="_x0000_s1032" type="#_x0000_t75" style="position:absolute;margin-left:262.5pt;margin-top:28.9pt;width:33.75pt;height:14.25pt;z-index:251667456;mso-position-horizontal-relative:text;mso-position-vertical-relative:text">
            <v:imagedata r:id="rId19" o:title=""/>
          </v:shape>
          <o:OLEObject Type="Embed" ProgID="Equation.DSMT4" ShapeID="_x0000_s1032" DrawAspect="Content" ObjectID="_1532494249" r:id="rId20"/>
        </w:pict>
      </w:r>
      <w:r>
        <w:rPr>
          <w:noProof/>
        </w:rPr>
        <w:pict>
          <v:shape id="_x0000_s1031" type="#_x0000_t75" style="position:absolute;margin-left:262.5pt;margin-top:2.55pt;width:33.75pt;height:14.25pt;z-index:-251651072;mso-position-horizontal-relative:text;mso-position-vertical-relative:text">
            <v:imagedata r:id="rId21" o:title=""/>
          </v:shape>
          <o:OLEObject Type="Embed" ProgID="Equation.DSMT4" ShapeID="_x0000_s1031" DrawAspect="Content" ObjectID="_1532494250" r:id="rId22"/>
        </w:pict>
      </w:r>
      <w:r w:rsidR="00BC6F3C">
        <w:t>E</w:t>
      </w:r>
      <w:r w:rsidR="00525A84">
        <w:t>xample</w:t>
      </w:r>
      <w:proofErr w:type="gramStart"/>
      <w:r w:rsidR="00525A84">
        <w:t>)</w:t>
      </w:r>
      <w:proofErr w:type="gramEnd"/>
      <w:r w:rsidR="00525A84">
        <w:br/>
        <w:t xml:space="preserve">For what value of k is the function f(x) = </w:t>
      </w:r>
      <w:r w:rsidR="00525A84">
        <w:tab/>
      </w:r>
      <w:r w:rsidR="00525A84">
        <w:tab/>
      </w:r>
      <w:r w:rsidR="00525A84">
        <w:tab/>
      </w:r>
      <w:r w:rsidR="00525A84">
        <w:tab/>
      </w:r>
      <w:r w:rsidR="00525A84">
        <w:tab/>
        <w:t>continuous at x = -3?</w:t>
      </w:r>
    </w:p>
    <w:p w:rsidR="00751328" w:rsidRPr="00751328" w:rsidRDefault="00751328"/>
    <w:sectPr w:rsidR="00751328" w:rsidRPr="00751328" w:rsidSect="00314EC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4EC2"/>
    <w:rsid w:val="000438F1"/>
    <w:rsid w:val="000A1270"/>
    <w:rsid w:val="001D1F07"/>
    <w:rsid w:val="001D5054"/>
    <w:rsid w:val="002826B0"/>
    <w:rsid w:val="00314EC2"/>
    <w:rsid w:val="003256D1"/>
    <w:rsid w:val="00525A84"/>
    <w:rsid w:val="00550F79"/>
    <w:rsid w:val="00581EA4"/>
    <w:rsid w:val="005B0A2E"/>
    <w:rsid w:val="006A2EDD"/>
    <w:rsid w:val="00751328"/>
    <w:rsid w:val="00AE3152"/>
    <w:rsid w:val="00BC6F3C"/>
    <w:rsid w:val="00C510DC"/>
    <w:rsid w:val="00D270D7"/>
    <w:rsid w:val="00FD6A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A127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A2E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2ED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A127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A2E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2ED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21985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2</Pages>
  <Words>264</Words>
  <Characters>150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SD</Company>
  <LinksUpToDate>false</LinksUpToDate>
  <CharactersWithSpaces>17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6</cp:revision>
  <dcterms:created xsi:type="dcterms:W3CDTF">2015-08-05T15:43:00Z</dcterms:created>
  <dcterms:modified xsi:type="dcterms:W3CDTF">2016-08-12T1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